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8301"/>
        <w:gridCol w:w="222"/>
        <w:gridCol w:w="7428"/>
      </w:tblGrid>
      <w:tr w:rsidR="00983C8E" w:rsidRPr="005A6321" w:rsidTr="0085248A">
        <w:trPr>
          <w:trHeight w:val="165"/>
        </w:trPr>
        <w:tc>
          <w:tcPr>
            <w:tcW w:w="8180" w:type="dxa"/>
            <w:vMerge w:val="restart"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</w:rPr>
              <w:sym w:font="Wingdings 2" w:char="F097"/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ننجز التقطير المائي لـ </w:t>
            </w:r>
            <w:r w:rsidRPr="005A6321">
              <w:rPr>
                <w:rFonts w:asciiTheme="majorBidi" w:hAnsiTheme="majorBidi" w:cstheme="majorBidi"/>
                <w:b/>
                <w:bCs/>
              </w:rPr>
              <w:t>15g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ن </w:t>
            </w:r>
            <w:r w:rsidR="004B6415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عواد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قرفة </w:t>
            </w:r>
            <w:proofErr w:type="gramStart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فرومة</w:t>
            </w:r>
            <w:proofErr w:type="gramEnd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جدا</w:t>
            </w:r>
          </w:p>
          <w:p w:rsidR="00983C8E" w:rsidRPr="005A6321" w:rsidRDefault="00983C8E" w:rsidP="00983C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1- عرف النوع الكيميائي</w:t>
            </w:r>
            <w:r w:rsidR="005A632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5A6321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A632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7D01DB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2- ضع مفتاحا للتركيب التجريبي</w:t>
            </w:r>
            <w:r w:rsidR="005A632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7D01DB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2D2B9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شكل</w:t>
            </w:r>
            <w:r w:rsidR="007D01DB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1) لتقنية التقطير المائي  </w:t>
            </w:r>
            <w:r w:rsidR="005A6321" w:rsidRPr="007D01DB">
              <w:rPr>
                <w:rFonts w:asciiTheme="majorBidi" w:hAnsiTheme="majorBidi" w:cstheme="majorBidi" w:hint="cs"/>
                <w:b/>
                <w:bCs/>
                <w:sz w:val="16"/>
                <w:szCs w:val="16"/>
                <w:rtl/>
                <w:lang w:bidi="ar-MA"/>
              </w:rPr>
              <w:t>(</w:t>
            </w:r>
            <w:r w:rsidR="005A6321" w:rsidRPr="007D01DB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0,75</w:t>
            </w:r>
            <w:r w:rsidR="005A6321" w:rsidRPr="007D01DB">
              <w:rPr>
                <w:rFonts w:asciiTheme="majorBidi" w:hAnsiTheme="majorBidi" w:cstheme="majorBidi" w:hint="cs"/>
                <w:b/>
                <w:bCs/>
                <w:sz w:val="16"/>
                <w:szCs w:val="16"/>
                <w:rtl/>
                <w:lang w:bidi="ar-MA"/>
              </w:rPr>
              <w:t>ن)</w:t>
            </w:r>
          </w:p>
          <w:p w:rsidR="00983C8E" w:rsidRPr="005A6321" w:rsidRDefault="00983C8E" w:rsidP="00983C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3- اشرح مبدأ</w:t>
            </w:r>
            <w:r w:rsidR="004D05FD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تقنية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قطير المائي</w:t>
            </w:r>
            <w:r w:rsidR="002D2B9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C351C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51C1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51C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983C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4- ما</w:t>
            </w:r>
            <w:r w:rsidR="004B6415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هي تغيرات الحالة الفيزيائية التي تحدث في هذا التركيب </w:t>
            </w:r>
            <w:r w:rsidR="00C351C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51C1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51C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C351C1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asciiTheme="majorBidi" w:hAnsiTheme="majorBidi" w:cstheme="majorBidi"/>
                <w:b/>
                <w:bCs/>
                <w:noProof/>
                <w:lang w:eastAsia="fr-FR"/>
              </w:rPr>
              <w:drawing>
                <wp:anchor distT="0" distB="0" distL="114300" distR="114300" simplePos="0" relativeHeight="251706368" behindDoc="1" locked="0" layoutInCell="1" allowOverlap="1">
                  <wp:simplePos x="0" y="0"/>
                  <wp:positionH relativeFrom="column">
                    <wp:posOffset>-45720</wp:posOffset>
                  </wp:positionH>
                  <wp:positionV relativeFrom="paragraph">
                    <wp:posOffset>-803910</wp:posOffset>
                  </wp:positionV>
                  <wp:extent cx="1809750" cy="1238250"/>
                  <wp:effectExtent l="19050" t="0" r="0" b="0"/>
                  <wp:wrapTight wrapText="bothSides">
                    <wp:wrapPolygon edited="0">
                      <wp:start x="-227" y="0"/>
                      <wp:lineTo x="-227" y="21268"/>
                      <wp:lineTo x="21600" y="21268"/>
                      <wp:lineTo x="21600" y="0"/>
                      <wp:lineTo x="-227" y="0"/>
                    </wp:wrapPolygon>
                  </wp:wrapTight>
                  <wp:docPr id="18" name="Image 4" descr="https://encrypted-tbn1.gstatic.com/images?q=tbn:ANd9GcQrgCkT51owo5RKOtokmyp9o0EGDpz-9s-QgIZPpB0e0iOw7FV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s://encrypted-tbn1.gstatic.com/images?q=tbn:ANd9GcQrgCkT51owo5RKOtokmyp9o0EGDpz-9s-QgIZPpB0e0iOw7FV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في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نهاية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تقطير المائي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،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ينتج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خليط غير متجانس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مكون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ن طورين غير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نفصلين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حدها عضوي يحتوي على الزيت </w:t>
            </w:r>
            <w:r w:rsidR="004B6415" w:rsidRPr="005A632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أساسي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للقرفة و </w:t>
            </w:r>
            <w:r w:rsidR="004B6415" w:rsidRPr="005A632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أخر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مائي، لذى نسكب الخليط في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4B6415" w:rsidRPr="005A632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أنبوب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التصفيق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ثم يضاف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يه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حلول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كلورور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صوديوم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مشبع ( الماء المملح )</w:t>
            </w:r>
            <w:r w:rsidRPr="005A6321">
              <w:rPr>
                <w:rFonts w:asciiTheme="majorBidi" w:hAnsiTheme="majorBidi" w:cstheme="majorBidi"/>
                <w:b/>
                <w:bCs/>
              </w:rPr>
              <w:t>.</w:t>
            </w:r>
            <w:r w:rsidR="00C351C1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بعد التصفيق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، نفصل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طورين و نضع كل واحد</w:t>
            </w:r>
            <w:r w:rsidR="00C351C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proofErr w:type="gramStart"/>
            <w:r w:rsidR="00C351C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منهما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في</w:t>
            </w:r>
            <w:proofErr w:type="gram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كأس</w:t>
            </w:r>
            <w:r w:rsidRPr="005A6321">
              <w:rPr>
                <w:rFonts w:asciiTheme="majorBidi" w:hAnsiTheme="majorBidi" w:cstheme="majorBidi"/>
                <w:b/>
                <w:bCs/>
              </w:rPr>
              <w:t>.</w:t>
            </w:r>
          </w:p>
          <w:p w:rsidR="00983C8E" w:rsidRPr="00C351C1" w:rsidRDefault="00C351C1" w:rsidP="001013E2">
            <w:pPr>
              <w:bidi/>
              <w:jc w:val="both"/>
              <w:rPr>
                <w:rFonts w:asciiTheme="majorBidi" w:hAnsiTheme="majorBidi" w:cstheme="majorBidi"/>
                <w:b/>
                <w:bCs/>
                <w:u w:val="double"/>
                <w:rtl/>
              </w:rPr>
            </w:pPr>
            <w:r w:rsidRPr="002D2B99">
              <w:rPr>
                <w:rStyle w:val="hps"/>
                <w:rFonts w:asciiTheme="majorBidi" w:hAnsiTheme="majorBidi" w:cstheme="majorBidi"/>
                <w:b/>
                <w:bCs/>
                <w:u w:val="double"/>
              </w:rPr>
              <w:sym w:font="Wingdings 2" w:char="F097"/>
            </w:r>
            <w:r w:rsidRPr="002D2B99">
              <w:rPr>
                <w:rStyle w:val="hps"/>
                <w:rFonts w:asciiTheme="majorBidi" w:hAnsiTheme="majorBidi" w:cstheme="majorBidi" w:hint="cs"/>
                <w:b/>
                <w:bCs/>
                <w:u w:val="double"/>
                <w:rtl/>
              </w:rPr>
              <w:t xml:space="preserve"> </w:t>
            </w:r>
            <w:proofErr w:type="spellStart"/>
            <w:r w:rsidR="00983C8E" w:rsidRPr="002D2B99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س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ينامالديهيد</w:t>
            </w:r>
            <w:proofErr w:type="spellEnd"/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هي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غير قابلة للامتزاج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مع الماء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قليلا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لذلك قررنا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إجراء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proofErr w:type="spellStart"/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الاستخ</w:t>
            </w:r>
            <w:proofErr w:type="spellEnd"/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u w:val="double"/>
                <w:rtl/>
                <w:lang w:bidi="ar-MA"/>
              </w:rPr>
              <w:t xml:space="preserve">راج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 xml:space="preserve"> بالمذيبات</w:t>
            </w:r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في الطور المائي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التي تم جمعه</w:t>
            </w:r>
            <w:r w:rsidR="00983C8E" w:rsidRPr="00C351C1">
              <w:rPr>
                <w:rFonts w:asciiTheme="majorBidi" w:hAnsiTheme="majorBidi" w:cstheme="majorBidi"/>
                <w:b/>
                <w:bCs/>
                <w:u w:val="double"/>
                <w:rtl/>
              </w:rPr>
              <w:t xml:space="preserve"> </w:t>
            </w:r>
            <w:r w:rsidR="00983C8E" w:rsidRPr="00C351C1">
              <w:rPr>
                <w:rStyle w:val="hps"/>
                <w:rFonts w:asciiTheme="majorBidi" w:hAnsiTheme="majorBidi" w:cstheme="majorBidi"/>
                <w:b/>
                <w:bCs/>
                <w:u w:val="double"/>
                <w:rtl/>
              </w:rPr>
              <w:t>بعد عملية التصفيق</w:t>
            </w:r>
          </w:p>
          <w:p w:rsidR="00983C8E" w:rsidRPr="005A6321" w:rsidRDefault="00983C8E" w:rsidP="001013E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5- باستعمال المعطيات الواردة في الجدول </w:t>
            </w:r>
            <w:proofErr w:type="spellStart"/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سفله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خ</w:t>
            </w:r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تر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ذيب</w:t>
            </w:r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مناسب</w:t>
            </w:r>
            <w:r w:rsidR="001013E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استخراج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سينامالديهيد</w:t>
            </w:r>
            <w:proofErr w:type="spellEnd"/>
            <w:r w:rsidRPr="005A632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علل جوابك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.</w:t>
            </w:r>
            <w:r w:rsidRPr="005A6321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="002D2B99" w:rsidRPr="002D2B99">
              <w:rPr>
                <w:rFonts w:asciiTheme="majorBidi" w:hAnsiTheme="majorBidi" w:cstheme="majorBidi" w:hint="cs"/>
                <w:b/>
                <w:bCs/>
                <w:sz w:val="16"/>
                <w:szCs w:val="16"/>
                <w:rtl/>
                <w:lang w:bidi="ar-MA"/>
              </w:rPr>
              <w:t>(</w:t>
            </w:r>
            <w:r w:rsidR="002D2B99" w:rsidRPr="002D2B99">
              <w:rPr>
                <w:rFonts w:asciiTheme="majorBidi" w:hAnsiTheme="majorBidi" w:cstheme="majorBidi"/>
                <w:b/>
                <w:bCs/>
                <w:sz w:val="16"/>
                <w:szCs w:val="16"/>
                <w:lang w:bidi="ar-MA"/>
              </w:rPr>
              <w:t>0,75</w:t>
            </w:r>
            <w:r w:rsidR="002D2B99" w:rsidRPr="002D2B99">
              <w:rPr>
                <w:rFonts w:asciiTheme="majorBidi" w:hAnsiTheme="majorBidi" w:cstheme="majorBidi" w:hint="cs"/>
                <w:b/>
                <w:bCs/>
                <w:sz w:val="16"/>
                <w:szCs w:val="16"/>
                <w:rtl/>
                <w:lang w:bidi="ar-MA"/>
              </w:rPr>
              <w:t>ن)</w:t>
            </w:r>
          </w:p>
          <w:tbl>
            <w:tblPr>
              <w:tblW w:w="80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FFFFFF" w:themeFill="background1"/>
              <w:tblLook w:val="01E0"/>
            </w:tblPr>
            <w:tblGrid>
              <w:gridCol w:w="1029"/>
              <w:gridCol w:w="1213"/>
              <w:gridCol w:w="1226"/>
              <w:gridCol w:w="1110"/>
              <w:gridCol w:w="1429"/>
              <w:gridCol w:w="2068"/>
            </w:tblGrid>
            <w:tr w:rsidR="0044353F" w:rsidRPr="005A6321" w:rsidTr="0044353F">
              <w:trPr>
                <w:trHeight w:val="21"/>
              </w:trPr>
              <w:tc>
                <w:tcPr>
                  <w:tcW w:w="10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ماء</w:t>
                  </w:r>
                  <w:proofErr w:type="gramEnd"/>
                </w:p>
              </w:tc>
              <w:tc>
                <w:tcPr>
                  <w:tcW w:w="1213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 xml:space="preserve">اسيتات </w:t>
                  </w:r>
                  <w:proofErr w:type="spell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اثيل</w:t>
                  </w:r>
                  <w:proofErr w:type="spellEnd"/>
                </w:p>
              </w:tc>
              <w:tc>
                <w:tcPr>
                  <w:tcW w:w="1226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سيكلوهكسان</w:t>
                  </w:r>
                </w:p>
              </w:tc>
              <w:tc>
                <w:tcPr>
                  <w:tcW w:w="1110" w:type="dxa"/>
                  <w:shd w:val="clear" w:color="auto" w:fill="FFFFFF" w:themeFill="background1"/>
                  <w:vAlign w:val="center"/>
                </w:tcPr>
                <w:p w:rsidR="0044353F" w:rsidRPr="005A6321" w:rsidRDefault="0051130E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أسيتون</w:t>
                  </w:r>
                  <w:proofErr w:type="gramEnd"/>
                </w:p>
              </w:tc>
              <w:tc>
                <w:tcPr>
                  <w:tcW w:w="14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ماء</w:t>
                  </w:r>
                  <w:proofErr w:type="gramEnd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 xml:space="preserve"> المالح</w:t>
                  </w:r>
                </w:p>
              </w:tc>
              <w:tc>
                <w:tcPr>
                  <w:tcW w:w="2068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0C45B1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</w:p>
              </w:tc>
            </w:tr>
            <w:tr w:rsidR="0044353F" w:rsidRPr="005A6321" w:rsidTr="0044353F">
              <w:trPr>
                <w:trHeight w:val="21"/>
              </w:trPr>
              <w:tc>
                <w:tcPr>
                  <w:tcW w:w="1029" w:type="dxa"/>
                  <w:tcBorders>
                    <w:bottom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ضعيفة</w:t>
                  </w:r>
                  <w:proofErr w:type="gramEnd"/>
                </w:p>
              </w:tc>
              <w:tc>
                <w:tcPr>
                  <w:tcW w:w="1213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ضعيفة</w:t>
                  </w:r>
                  <w:proofErr w:type="gramEnd"/>
                </w:p>
              </w:tc>
              <w:tc>
                <w:tcPr>
                  <w:tcW w:w="1226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جيدة</w:t>
                  </w:r>
                  <w:proofErr w:type="gramEnd"/>
                </w:p>
              </w:tc>
              <w:tc>
                <w:tcPr>
                  <w:tcW w:w="1110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جيدة</w:t>
                  </w:r>
                  <w:proofErr w:type="gramEnd"/>
                </w:p>
              </w:tc>
              <w:tc>
                <w:tcPr>
                  <w:tcW w:w="14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ضعيفة جدا</w:t>
                  </w:r>
                </w:p>
              </w:tc>
              <w:tc>
                <w:tcPr>
                  <w:tcW w:w="2068" w:type="dxa"/>
                  <w:shd w:val="clear" w:color="auto" w:fill="FFFFFF" w:themeFill="background1"/>
                  <w:vAlign w:val="center"/>
                </w:tcPr>
                <w:p w:rsidR="0044353F" w:rsidRPr="005A6321" w:rsidRDefault="0051130E" w:rsidP="0051130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spell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ذوباني</w:t>
                  </w:r>
                  <w:r w:rsidRPr="005A6321">
                    <w:rPr>
                      <w:rFonts w:hint="eastAsia"/>
                      <w:b/>
                      <w:bCs/>
                      <w:u w:val="none"/>
                      <w:rtl/>
                    </w:rPr>
                    <w:t>ة</w:t>
                  </w:r>
                  <w:proofErr w:type="spellEnd"/>
                  <w:r w:rsidR="0044353F"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 xml:space="preserve">  </w:t>
                  </w:r>
                  <w:proofErr w:type="spellStart"/>
                  <w:r w:rsidR="0044353F" w:rsidRPr="005A6321">
                    <w:rPr>
                      <w:b/>
                      <w:bCs/>
                      <w:u w:val="none"/>
                      <w:rtl/>
                      <w:lang w:bidi="ar-MA"/>
                    </w:rPr>
                    <w:t>سينمالدهيد</w:t>
                  </w:r>
                  <w:proofErr w:type="spellEnd"/>
                </w:p>
              </w:tc>
            </w:tr>
            <w:tr w:rsidR="0044353F" w:rsidRPr="005A6321" w:rsidTr="0044353F">
              <w:trPr>
                <w:trHeight w:val="21"/>
              </w:trPr>
              <w:tc>
                <w:tcPr>
                  <w:tcW w:w="1029" w:type="dxa"/>
                  <w:tcBorders>
                    <w:bottom w:val="single" w:sz="4" w:space="0" w:color="auto"/>
                  </w:tcBorders>
                  <w:shd w:val="clear" w:color="auto" w:fill="FFFFFF" w:themeFill="background1"/>
                  <w:vAlign w:val="center"/>
                </w:tcPr>
                <w:p w:rsidR="0044353F" w:rsidRPr="005A6321" w:rsidRDefault="00CF2C8D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>
                    <w:rPr>
                      <w:rFonts w:hint="cs"/>
                      <w:b/>
                      <w:bCs/>
                      <w:u w:val="none"/>
                      <w:rtl/>
                    </w:rPr>
                    <w:t>نعم</w:t>
                  </w:r>
                </w:p>
              </w:tc>
              <w:tc>
                <w:tcPr>
                  <w:tcW w:w="1213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لا</w:t>
                  </w:r>
                </w:p>
              </w:tc>
              <w:tc>
                <w:tcPr>
                  <w:tcW w:w="1226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لا</w:t>
                  </w:r>
                </w:p>
              </w:tc>
              <w:tc>
                <w:tcPr>
                  <w:tcW w:w="1110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نعم</w:t>
                  </w:r>
                </w:p>
              </w:tc>
              <w:tc>
                <w:tcPr>
                  <w:tcW w:w="14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نعم</w:t>
                  </w:r>
                </w:p>
              </w:tc>
              <w:tc>
                <w:tcPr>
                  <w:tcW w:w="2068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0C45B1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متزاج</w:t>
                  </w:r>
                  <w:proofErr w:type="gramEnd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 xml:space="preserve"> الماء</w:t>
                  </w:r>
                  <w:r w:rsidR="00300CB7">
                    <w:rPr>
                      <w:rFonts w:hint="cs"/>
                      <w:b/>
                      <w:bCs/>
                      <w:u w:val="none"/>
                      <w:rtl/>
                    </w:rPr>
                    <w:t xml:space="preserve"> مع</w:t>
                  </w:r>
                </w:p>
              </w:tc>
            </w:tr>
            <w:tr w:rsidR="0044353F" w:rsidRPr="005A6321" w:rsidTr="0044353F">
              <w:trPr>
                <w:trHeight w:val="21"/>
              </w:trPr>
              <w:tc>
                <w:tcPr>
                  <w:tcW w:w="10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b/>
                      <w:bCs/>
                      <w:u w:val="none"/>
                    </w:rPr>
                    <w:t>1</w:t>
                  </w:r>
                </w:p>
              </w:tc>
              <w:tc>
                <w:tcPr>
                  <w:tcW w:w="1213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b/>
                      <w:bCs/>
                      <w:u w:val="none"/>
                    </w:rPr>
                    <w:t>0,90</w:t>
                  </w:r>
                </w:p>
              </w:tc>
              <w:tc>
                <w:tcPr>
                  <w:tcW w:w="1226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b/>
                      <w:bCs/>
                      <w:u w:val="none"/>
                    </w:rPr>
                    <w:t>0,78</w:t>
                  </w:r>
                </w:p>
              </w:tc>
              <w:tc>
                <w:tcPr>
                  <w:tcW w:w="1110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b/>
                      <w:bCs/>
                      <w:u w:val="none"/>
                    </w:rPr>
                    <w:t>0,79</w:t>
                  </w:r>
                </w:p>
              </w:tc>
              <w:tc>
                <w:tcPr>
                  <w:tcW w:w="1429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983C8E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r w:rsidRPr="005A6321">
                    <w:rPr>
                      <w:b/>
                      <w:bCs/>
                      <w:u w:val="none"/>
                    </w:rPr>
                    <w:t>1,1</w:t>
                  </w:r>
                </w:p>
              </w:tc>
              <w:tc>
                <w:tcPr>
                  <w:tcW w:w="2068" w:type="dxa"/>
                  <w:shd w:val="clear" w:color="auto" w:fill="FFFFFF" w:themeFill="background1"/>
                  <w:vAlign w:val="center"/>
                </w:tcPr>
                <w:p w:rsidR="0044353F" w:rsidRPr="005A6321" w:rsidRDefault="0044353F" w:rsidP="000C45B1">
                  <w:pPr>
                    <w:pStyle w:val="Titre1"/>
                    <w:jc w:val="center"/>
                    <w:rPr>
                      <w:b/>
                      <w:bCs/>
                      <w:u w:val="none"/>
                    </w:rPr>
                  </w:pPr>
                  <w:proofErr w:type="gramStart"/>
                  <w:r w:rsidRPr="005A6321">
                    <w:rPr>
                      <w:rFonts w:hint="cs"/>
                      <w:b/>
                      <w:bCs/>
                      <w:u w:val="none"/>
                      <w:rtl/>
                    </w:rPr>
                    <w:t>الكثافة</w:t>
                  </w:r>
                  <w:proofErr w:type="gramEnd"/>
                </w:p>
              </w:tc>
            </w:tr>
          </w:tbl>
          <w:p w:rsidR="00983C8E" w:rsidRPr="005A6321" w:rsidRDefault="00983C8E" w:rsidP="00D31CC2">
            <w:pPr>
              <w:bidi/>
              <w:rPr>
                <w:rStyle w:val="hps"/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6- اتمم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نبوب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التصفيق في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شكل 2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بعد إضافة المذيب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D31CC2"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استخ</w:t>
            </w:r>
            <w:r w:rsidR="00D31CC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راج</w:t>
            </w:r>
            <w:r w:rsidR="00885F9E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.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علل جوابك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2D2B9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2D2B9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2D2B9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133952">
            <w:pPr>
              <w:bidi/>
              <w:rPr>
                <w:rStyle w:val="hps"/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تحقق من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وجود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سينامالديهيد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في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: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-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طور العضوي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ناتج عن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تقطير بالبخار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: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لزيت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اساسي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لقرفى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-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طور المستخلص بالمذيبات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ن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مرحلة المائية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.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ننجز التحليل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كروماتوغرافي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على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طبقة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رقيقة</w:t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ن السيليس</w:t>
            </w:r>
            <w:r w:rsidR="00411488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للعناصر</w:t>
            </w:r>
            <w:r w:rsidR="00A518F3">
              <w:rPr>
                <w:rStyle w:val="hps"/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واردة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proofErr w:type="spellStart"/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سفله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مع استعمال مذيب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تتكون  أساسا من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ثنائي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كلورو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يثان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و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اظهار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يتم بمصباح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أشعة فوق البنفسجية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: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="002D2B99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 w:rsidR="00133952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133952">
              <w:rPr>
                <w:rStyle w:val="hps"/>
                <w:rFonts w:asciiTheme="majorBidi" w:hAnsiTheme="majorBidi" w:cstheme="majorBidi"/>
                <w:b/>
                <w:bCs/>
              </w:rPr>
              <w:t>C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سينامالديهيد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خالصة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 </w:t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 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</w:rPr>
              <w:sym w:font="Wingdings 2" w:char="F097"/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t>E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أوجينول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خالص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2D2B99">
              <w:rPr>
                <w:rStyle w:val="hps"/>
                <w:rFonts w:asciiTheme="majorBidi" w:hAnsiTheme="majorBidi" w:cstheme="majorBidi" w:hint="cs"/>
                <w:b/>
                <w:bCs/>
              </w:rPr>
              <w:sym w:font="Wingdings 2" w:char="F097"/>
            </w:r>
            <w:r w:rsidR="00133952">
              <w:rPr>
                <w:rStyle w:val="hps"/>
                <w:rFonts w:asciiTheme="majorBidi" w:hAnsiTheme="majorBidi" w:cstheme="majorBidi"/>
                <w:b/>
                <w:bCs/>
              </w:rPr>
              <w:t xml:space="preserve"> </w:t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t>H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لزيت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اساسي</w:t>
            </w:r>
            <w:proofErr w:type="spellEnd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لقرفى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t>A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الطور المستخلص بالمذيبات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ن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مرحلة المائية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983C8E" w:rsidRPr="005A6321" w:rsidRDefault="00983C8E" w:rsidP="00885F9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7- 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ا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هو دور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لتحليل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كروماتوغرافي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؟</w:t>
            </w:r>
            <w:r w:rsidR="00885F9E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885F9E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885F9E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2D2B99"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8- </w:t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حلل </w:t>
            </w:r>
            <w:proofErr w:type="spellStart"/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كروماتوغرام</w:t>
            </w:r>
            <w:proofErr w:type="spellEnd"/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المحصل عليه و استنتج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.</w:t>
            </w:r>
            <w:r w:rsidR="0044353F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885F9E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885F9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1</w:t>
            </w:r>
            <w:r w:rsidR="00885F9E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9-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بين </w:t>
            </w:r>
            <w:proofErr w:type="spellStart"/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همية</w:t>
            </w:r>
            <w:proofErr w:type="spellEnd"/>
            <w:r w:rsidR="0044353F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غسل الطور المائي </w:t>
            </w:r>
            <w:r w:rsidR="0044353F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44353F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44353F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C443FA" w:rsidP="00983C8E">
            <w:pPr>
              <w:rPr>
                <w:b/>
                <w:bCs/>
              </w:rPr>
            </w:pPr>
            <w:r w:rsidRPr="005A6321">
              <w:rPr>
                <w:rFonts w:asciiTheme="majorBidi" w:hAnsiTheme="majorBidi" w:cstheme="majorBidi"/>
                <w:b/>
                <w:bCs/>
              </w:rPr>
              <w:object w:dxaOrig="12270" w:dyaOrig="40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0.5pt;height:132.75pt" o:ole="">
                  <v:imagedata r:id="rId5" o:title=""/>
                </v:shape>
                <o:OLEObject Type="Embed" ProgID="PBrush" ShapeID="_x0000_i1025" DrawAspect="Content" ObjectID="_1446597240" r:id="rId6"/>
              </w:object>
            </w:r>
          </w:p>
        </w:tc>
        <w:tc>
          <w:tcPr>
            <w:tcW w:w="222" w:type="dxa"/>
            <w:vMerge w:val="restart"/>
            <w:tcBorders>
              <w:top w:val="single" w:sz="2" w:space="0" w:color="FFFFFF" w:themeColor="background1"/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left w:val="single" w:sz="2" w:space="0" w:color="auto"/>
              <w:bottom w:val="single" w:sz="2" w:space="0" w:color="auto"/>
            </w:tcBorders>
          </w:tcPr>
          <w:p w:rsidR="00983C8E" w:rsidRPr="005A6321" w:rsidRDefault="00A55E0E" w:rsidP="00983C8E">
            <w:pPr>
              <w:rPr>
                <w:b/>
                <w:bCs/>
                <w:rtl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roundrect id="_x0000_s1072" style="position:absolute;margin-left:9.85pt;margin-top:8.65pt;width:255.45pt;height:37.8pt;z-index:-251602944;mso-position-horizontal-relative:text;mso-position-vertical-relative:text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 w:rsidR="00983C8E" w:rsidRPr="005A6321">
              <w:rPr>
                <w:rFonts w:hint="cs"/>
                <w:b/>
                <w:bCs/>
                <w:rtl/>
              </w:rPr>
              <w:t xml:space="preserve"> </w:t>
            </w:r>
          </w:p>
          <w:p w:rsidR="00983C8E" w:rsidRPr="005A6321" w:rsidRDefault="00983C8E" w:rsidP="00983C8E">
            <w:pPr>
              <w:rPr>
                <w:b/>
                <w:bCs/>
                <w:rtl/>
              </w:rPr>
            </w:pPr>
          </w:p>
          <w:p w:rsidR="00983C8E" w:rsidRPr="005A6321" w:rsidRDefault="00983C8E" w:rsidP="00983C8E">
            <w:pPr>
              <w:rPr>
                <w:b/>
                <w:bCs/>
                <w:rtl/>
              </w:rPr>
            </w:pPr>
          </w:p>
          <w:p w:rsidR="00983C8E" w:rsidRPr="005A6321" w:rsidRDefault="00A55E0E" w:rsidP="00983C8E">
            <w:pPr>
              <w:rPr>
                <w:b/>
                <w:bCs/>
              </w:rPr>
            </w:pPr>
            <w:r>
              <w:rPr>
                <w:b/>
                <w:bCs/>
                <w:noProof/>
                <w:lang w:eastAsia="fr-FR"/>
              </w:rPr>
              <w:pict>
                <v:shape id="_x0000_s1074" type="#_x0000_t75" style="position:absolute;margin-left:280.35pt;margin-top:-28.05pt;width:68.25pt;height:36.55pt;z-index:251715584" wrapcoords="-237 0 -237 21273 21600 21273 21600 0 -237 0">
                  <v:imagedata r:id="rId7" o:title=""/>
                  <w10:wrap type="tight"/>
                </v:shape>
                <o:OLEObject Type="Embed" ProgID="PBrush" ShapeID="_x0000_s1074" DrawAspect="Content" ObjectID="_1446597242" r:id="rId8"/>
              </w:pict>
            </w:r>
            <w:r>
              <w:rPr>
                <w:b/>
                <w:bCs/>
                <w:noProof/>
                <w:lang w:eastAsia="fr-FR"/>
              </w:rPr>
              <w:pict>
                <v:roundrect id="_x0000_s1073" style="position:absolute;margin-left:276.6pt;margin-top:-28.05pt;width:75.7pt;height:38.05pt;z-index:-251601920" arcsize="10923f" fillcolor="#eeece1">
                  <v:shadow on="t" color="#404040" opacity=".5" offset="-6pt,-6pt"/>
                </v:roundrect>
              </w:pict>
            </w:r>
            <w:r>
              <w:rPr>
                <w:b/>
                <w:bCs/>
                <w:noProof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1" type="#_x0000_t202" style="position:absolute;margin-left:12.85pt;margin-top:-24.8pt;width:247.95pt;height:31.8pt;z-index:251712512;mso-width-relative:margin;mso-height-relative:margin" fillcolor="#eeece1" strokecolor="#eeece1">
                  <v:textbox style="mso-next-textbox:#_x0000_s1071">
                    <w:txbxContent>
                      <w:p w:rsidR="005C78C5" w:rsidRPr="00E66BAE" w:rsidRDefault="005C78C5" w:rsidP="00E504BE">
                        <w:pPr>
                          <w:pStyle w:val="Sansinterligne"/>
                          <w:bidi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فرض محروس            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      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السنة الدراسية :2013-2014</w:t>
                        </w:r>
                      </w:p>
                      <w:p w:rsidR="005C78C5" w:rsidRPr="00E66BAE" w:rsidRDefault="005C78C5" w:rsidP="00E504BE">
                        <w:pPr>
                          <w:pStyle w:val="Sansinterligne"/>
                          <w:bidi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رقم 1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الدورة 1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 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المست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ـ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>وى :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T.C.2   </w:t>
                        </w:r>
                      </w:p>
                      <w:p w:rsidR="005C78C5" w:rsidRPr="00E66BAE" w:rsidRDefault="005C78C5" w:rsidP="00E504BE">
                        <w:pPr>
                          <w:pStyle w:val="Sansinterligne"/>
                          <w:rPr>
                            <w:b/>
                            <w:bCs/>
                            <w:sz w:val="2"/>
                            <w:szCs w:val="2"/>
                            <w:lang w:bidi="ar-MA"/>
                          </w:rPr>
                        </w:pPr>
                      </w:p>
                      <w:p w:rsidR="005C78C5" w:rsidRPr="00E66BAE" w:rsidRDefault="005C78C5" w:rsidP="00E504BE">
                        <w:pPr>
                          <w:pStyle w:val="Sansinterligne"/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</w:pict>
            </w:r>
          </w:p>
        </w:tc>
      </w:tr>
      <w:tr w:rsidR="00983C8E" w:rsidRPr="005A6321" w:rsidTr="0085248A">
        <w:trPr>
          <w:trHeight w:val="135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44353F" w:rsidRDefault="00983C8E" w:rsidP="00983C8E">
            <w:pPr>
              <w:rPr>
                <w:b/>
                <w:bCs/>
                <w:sz w:val="18"/>
                <w:szCs w:val="18"/>
              </w:rPr>
            </w:pPr>
          </w:p>
        </w:tc>
      </w:tr>
      <w:tr w:rsidR="00983C8E" w:rsidRPr="005A6321" w:rsidTr="0085248A">
        <w:trPr>
          <w:trHeight w:val="120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  <w:shd w:val="clear" w:color="auto" w:fill="EEECE1" w:themeFill="background2"/>
          </w:tcPr>
          <w:p w:rsidR="00983C8E" w:rsidRPr="005A6321" w:rsidRDefault="00983C8E" w:rsidP="00983C8E">
            <w:pPr>
              <w:jc w:val="right"/>
              <w:rPr>
                <w:rFonts w:asciiTheme="majorBidi" w:hAnsiTheme="majorBidi" w:cstheme="majorBidi"/>
                <w:b/>
                <w:bCs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</w:rPr>
              <w:t>الفيزياء 12 نقطة</w:t>
            </w:r>
          </w:p>
        </w:tc>
      </w:tr>
      <w:tr w:rsidR="00983C8E" w:rsidRPr="005A6321" w:rsidTr="0085248A">
        <w:trPr>
          <w:trHeight w:val="120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</w:tr>
      <w:tr w:rsidR="00983C8E" w:rsidRPr="005A6321" w:rsidTr="0085248A">
        <w:trPr>
          <w:trHeight w:val="4665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983C8E" w:rsidRPr="005A6321" w:rsidRDefault="00983C8E" w:rsidP="00273C74">
            <w:pPr>
              <w:shd w:val="clear" w:color="auto" w:fill="EEECE1" w:themeFill="background2"/>
              <w:tabs>
                <w:tab w:val="left" w:pos="3544"/>
              </w:tabs>
              <w:jc w:val="right"/>
              <w:rPr>
                <w:b/>
                <w:bCs/>
                <w:rtl/>
                <w:lang w:bidi="ar-MA"/>
              </w:rPr>
            </w:pPr>
            <w:r w:rsidRPr="005A6321">
              <w:rPr>
                <w:rFonts w:hint="cs"/>
                <w:b/>
                <w:bCs/>
                <w:rtl/>
                <w:lang w:bidi="ar-MA"/>
              </w:rPr>
              <w:t>تمرين 1 (</w:t>
            </w:r>
            <w:r w:rsidR="00273C74" w:rsidRPr="005A6321">
              <w:rPr>
                <w:rFonts w:hint="cs"/>
                <w:b/>
                <w:bCs/>
                <w:rtl/>
                <w:lang w:bidi="ar-MA"/>
              </w:rPr>
              <w:t>7</w:t>
            </w:r>
            <w:r w:rsidRPr="005A6321">
              <w:rPr>
                <w:rFonts w:hint="cs"/>
                <w:b/>
                <w:bCs/>
                <w:rtl/>
                <w:lang w:bidi="ar-MA"/>
              </w:rPr>
              <w:t xml:space="preserve"> ن )</w:t>
            </w:r>
          </w:p>
          <w:p w:rsidR="009C12D1" w:rsidRPr="005A6321" w:rsidRDefault="009C12D1" w:rsidP="00957586">
            <w:pPr>
              <w:bidi/>
              <w:ind w:left="34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نعتبر جسما 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ته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=6</w:t>
            </w:r>
            <w:r w:rsidR="00957586">
              <w:rPr>
                <w:rFonts w:asciiTheme="majorBidi" w:hAnsiTheme="majorBidi" w:cstheme="majorBidi"/>
                <w:b/>
                <w:bCs/>
                <w:lang w:bidi="ar-MA"/>
              </w:rPr>
              <w:t>5</w:t>
            </w:r>
            <w:proofErr w:type="gramStart"/>
            <w:r w:rsidR="00957586">
              <w:rPr>
                <w:rFonts w:asciiTheme="majorBidi" w:hAnsiTheme="majorBidi" w:cstheme="majorBidi"/>
                <w:b/>
                <w:bCs/>
                <w:lang w:bidi="ar-MA"/>
              </w:rPr>
              <w:t>,2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proofErr w:type="gramEnd"/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S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m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يوجد على سطح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انظر الشكل )</w:t>
            </w:r>
          </w:p>
          <w:p w:rsidR="00550020" w:rsidRPr="005A6321" w:rsidRDefault="00983C8E" w:rsidP="009C12D1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1-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عط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بير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شدة قوة التجاذب الكوني 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S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>/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F المطبقة من طرف </w:t>
            </w:r>
          </w:p>
          <w:p w:rsidR="009C12D1" w:rsidRPr="005A6321" w:rsidRDefault="00300CB7" w:rsidP="00550020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T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جسم نقطي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32476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.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550020" w:rsidRPr="005A6321" w:rsidRDefault="009C12D1" w:rsidP="00875C12">
            <w:pPr>
              <w:tabs>
                <w:tab w:val="left" w:pos="6222"/>
              </w:tabs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1-2- حدد </w:t>
            </w:r>
            <w:proofErr w:type="gramStart"/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مميزات</w:t>
            </w:r>
            <w:proofErr w:type="gramEnd"/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قوة التجاذب الكوني المطبقة من طرف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T</w:t>
            </w:r>
            <w:r w:rsidR="00875C12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ab/>
            </w:r>
          </w:p>
          <w:p w:rsidR="009C12D1" w:rsidRPr="005A6321" w:rsidRDefault="009C12D1" w:rsidP="00550020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على الجسم 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، مثلها على الشكل باستعمال سلم مناسب.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1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875C12" w:rsidRDefault="00A55E0E" w:rsidP="00877B9D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A55E0E">
              <w:rPr>
                <w:b/>
                <w:bCs/>
                <w:noProof/>
                <w:rtl/>
                <w:lang w:eastAsia="fr-FR"/>
              </w:rPr>
              <w:pict>
                <v:shape id="_x0000_s1078" type="#_x0000_t75" style="position:absolute;left:0;text-align:left;margin-left:-5.3pt;margin-top:-62.4pt;width:77.3pt;height:86.5pt;z-index:251716608" wrapcoords="-147 0 -147 21469 21600 21469 21600 0 -147 0">
                  <v:imagedata r:id="rId9" o:title=""/>
                  <w10:wrap type="tight"/>
                </v:shape>
                <o:OLEObject Type="Embed" ProgID="PBrush" ShapeID="_x0000_s1078" DrawAspect="Content" ObjectID="_1446597243" r:id="rId10"/>
              </w:pict>
            </w:r>
            <w:r w:rsidR="00875C12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2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</w:t>
            </w:r>
            <w:r w:rsidR="00875C12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تبر جسما </w:t>
            </w:r>
            <w:r w:rsidR="00875C12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="00875C1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875C1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على ارتفاع </w:t>
            </w:r>
            <w:r w:rsidR="00875C1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="00875C1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ن سطح </w:t>
            </w:r>
            <w:r w:rsidR="009A525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875C1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proofErr w:type="gramStart"/>
            <w:r w:rsidR="00875C1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همل  دوران</w:t>
            </w:r>
            <w:proofErr w:type="gramEnd"/>
            <w:r w:rsidR="00875C1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9A525D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875C1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حول نفسها.</w:t>
            </w:r>
          </w:p>
          <w:p w:rsidR="00983C8E" w:rsidRPr="005A6321" w:rsidRDefault="00875C12" w:rsidP="00875C12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2-1-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عط</w:t>
            </w:r>
            <w:r w:rsidR="009C12D1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تعبير شدة الثقالة 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>h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g على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رتفاع h بدلالة G,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T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M,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T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R و h.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875C12" w:rsidP="00550020">
            <w:pPr>
              <w:bidi/>
              <w:ind w:left="34"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2-2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استنتج تعبير شدة الثقالة 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>0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g على سطح الأرض.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875C12" w:rsidP="005C2214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3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يوجد شخص شدة وزنه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P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=637N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في مكان على سطح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حيث شدة الثقالة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</w:t>
            </w:r>
            <w:r w:rsidR="005C2214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،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صعد نفس الشخص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إلى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قيمة جبل توبقال التي علوها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h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فأصبحت شدة و زنه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P=636,2N</w:t>
            </w:r>
          </w:p>
          <w:p w:rsidR="00983C8E" w:rsidRPr="005A6321" w:rsidRDefault="00875C12" w:rsidP="00983C8E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3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1- احسب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ة الشخص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875C12" w:rsidP="00983C8E">
            <w:pPr>
              <w:bidi/>
              <w:ind w:left="34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3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2- اوجد تعبير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P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شدة وزن الشخص ب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د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لالة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g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0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و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h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و شعاع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R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875C12" w:rsidP="00273C74">
            <w:pPr>
              <w:bidi/>
              <w:ind w:left="34"/>
              <w:rPr>
                <w:rFonts w:asciiTheme="majorBidi" w:hAnsiTheme="majorBidi" w:cstheme="majorBidi"/>
                <w:b/>
                <w:bCs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3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3-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بين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9A525D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ن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عبير الارتفاع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h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يكتب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</w:rPr>
              <w:t>كما يلي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</w:rPr>
              <w:t>:</w:t>
            </w:r>
            <w:r w:rsidR="00983C8E" w:rsidRPr="005A6321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="00D37825" w:rsidRPr="001502CA">
              <w:rPr>
                <w:rFonts w:asciiTheme="majorBidi" w:hAnsiTheme="majorBidi" w:cstheme="majorBidi"/>
                <w:b/>
                <w:bCs/>
              </w:rPr>
              <w:t>h=</w:t>
            </w:r>
            <m:oMath>
              <m:sSub>
                <m:sSubPr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R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 w:cstheme="majorBidi"/>
                    </w:rPr>
                    <m:t>T</m:t>
                  </m:r>
                </m:sub>
              </m:sSub>
            </m:oMath>
            <w:r w:rsidR="00D37825" w:rsidRPr="001502CA">
              <w:rPr>
                <w:rFonts w:asciiTheme="majorBidi" w:hAnsiTheme="majorBidi" w:cstheme="majorBidi"/>
                <w:b/>
                <w:bCs/>
              </w:rPr>
              <w:t>.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</w:rPr>
                <m:t>(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b/>
                      <w:bCs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</w:rPr>
                            <m:t xml:space="preserve"> </m:t>
                          </m:r>
                        </m:sub>
                      </m:sSub>
                    </m:den>
                  </m:f>
                </m:e>
              </m:rad>
            </m:oMath>
            <w:r w:rsidR="00D37825" w:rsidRPr="001502CA">
              <w:rPr>
                <w:rFonts w:asciiTheme="majorBidi" w:eastAsiaTheme="minorEastAsia" w:hAnsiTheme="majorBidi" w:cstheme="majorBidi"/>
                <w:b/>
                <w:bCs/>
              </w:rPr>
              <w:t xml:space="preserve"> -1)</w:t>
            </w:r>
            <w:r w:rsidR="00D37825" w:rsidRPr="005A6321">
              <w:rPr>
                <w:rFonts w:asciiTheme="majorBidi" w:hAnsiTheme="majorBidi" w:cstheme="majorBidi"/>
                <w:b/>
                <w:bCs/>
              </w:rPr>
              <w:t> 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</w:rPr>
              <w:t>،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احسب قيمة </w:t>
            </w:r>
            <w:r w:rsidR="00983C8E" w:rsidRPr="005A6321">
              <w:rPr>
                <w:rFonts w:asciiTheme="majorBidi" w:hAnsiTheme="majorBidi" w:cstheme="majorBidi"/>
                <w:b/>
                <w:bCs/>
              </w:rPr>
              <w:t>h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</w:rPr>
              <w:t>.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1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,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="00550020" w:rsidRPr="005A6321">
              <w:rPr>
                <w:rFonts w:asciiTheme="majorBidi" w:hAnsiTheme="majorBidi" w:cstheme="majorBidi"/>
                <w:b/>
                <w:bCs/>
                <w:lang w:bidi="ar-MA"/>
              </w:rPr>
              <w:t>5</w:t>
            </w:r>
            <w:r w:rsidR="00550020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32476E">
            <w:pPr>
              <w:tabs>
                <w:tab w:val="left" w:pos="3544"/>
              </w:tabs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عطي : - شعاع الأرض  </w:t>
            </w:r>
            <w:r w:rsidR="0032476E">
              <w:rPr>
                <w:rFonts w:asciiTheme="majorBidi" w:hAnsiTheme="majorBidi" w:cstheme="majorBidi"/>
                <w:b/>
                <w:bCs/>
                <w:lang w:bidi="ar-MA"/>
              </w:rPr>
              <w:t>Km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6400=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rtl/>
                <w:lang w:bidi="ar-MA"/>
              </w:rPr>
              <w:t>T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R       </w:t>
            </w:r>
            <w:r w:rsidR="00D37825" w:rsidRPr="005A6321">
              <w:rPr>
                <w:rFonts w:asciiTheme="majorBidi" w:hAnsiTheme="majorBidi" w:cstheme="majorBidi"/>
                <w:b/>
                <w:bCs/>
                <w:lang w:bidi="ar-MA"/>
              </w:rPr>
              <w:t>-</w:t>
            </w:r>
            <w:r w:rsidR="00D37825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كتلة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="00D37825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D37825" w:rsidRPr="005A6321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="00D37825"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T</w:t>
            </w:r>
            <w:r w:rsidR="00D37825" w:rsidRPr="005A6321">
              <w:rPr>
                <w:rFonts w:asciiTheme="majorBidi" w:hAnsiTheme="majorBidi" w:cstheme="majorBidi"/>
                <w:b/>
                <w:bCs/>
                <w:lang w:bidi="ar-MA"/>
              </w:rPr>
              <w:t>=6.10</w:t>
            </w:r>
            <w:r w:rsidR="00D37825" w:rsidRPr="005A6321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24</w:t>
            </w:r>
            <w:r w:rsidR="00D37825"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Kg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 </w:t>
            </w:r>
          </w:p>
          <w:p w:rsidR="00983C8E" w:rsidRPr="005A6321" w:rsidRDefault="00273C74" w:rsidP="00D37825">
            <w:pPr>
              <w:bidi/>
              <w:rPr>
                <w:b/>
                <w:bCs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         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- </w:t>
            </w:r>
            <w:proofErr w:type="gramStart"/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ثابتة</w:t>
            </w:r>
            <w:proofErr w:type="gramEnd"/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جاذب الكوني  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N.m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2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>.Kg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-2</w:t>
            </w:r>
            <w:r w:rsidR="00983C8E"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  <w:vertAlign w:val="superscript"/>
                <w:rtl/>
                <w:lang w:bidi="ar-MA"/>
              </w:rPr>
              <w:t>11-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6,67.10=G    </w:t>
            </w:r>
          </w:p>
        </w:tc>
      </w:tr>
      <w:tr w:rsidR="00983C8E" w:rsidRPr="005A6321" w:rsidTr="0085248A">
        <w:trPr>
          <w:trHeight w:val="118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5A6321" w:rsidRDefault="00983C8E" w:rsidP="00983C8E">
            <w:pPr>
              <w:rPr>
                <w:b/>
                <w:bCs/>
                <w:rtl/>
                <w:lang w:bidi="ar-MA"/>
              </w:rPr>
            </w:pPr>
          </w:p>
        </w:tc>
      </w:tr>
      <w:tr w:rsidR="00983C8E" w:rsidRPr="005A6321" w:rsidTr="0085248A">
        <w:trPr>
          <w:trHeight w:val="2681"/>
        </w:trPr>
        <w:tc>
          <w:tcPr>
            <w:tcW w:w="8180" w:type="dxa"/>
            <w:vMerge/>
            <w:tcBorders>
              <w:bottom w:val="single" w:sz="4" w:space="0" w:color="auto"/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5A6321" w:rsidRDefault="00983C8E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</w:tcBorders>
          </w:tcPr>
          <w:p w:rsidR="00983C8E" w:rsidRPr="005A6321" w:rsidRDefault="00983C8E" w:rsidP="00273C74">
            <w:pPr>
              <w:shd w:val="clear" w:color="auto" w:fill="EEECE1" w:themeFill="background2"/>
              <w:tabs>
                <w:tab w:val="left" w:pos="3544"/>
              </w:tabs>
              <w:jc w:val="right"/>
              <w:rPr>
                <w:b/>
                <w:bCs/>
                <w:rtl/>
              </w:rPr>
            </w:pPr>
            <w:r w:rsidRPr="005A6321">
              <w:rPr>
                <w:rFonts w:hint="cs"/>
                <w:b/>
                <w:bCs/>
                <w:shd w:val="clear" w:color="auto" w:fill="EEECE1" w:themeFill="background2"/>
                <w:rtl/>
              </w:rPr>
              <w:t>تمرين</w:t>
            </w:r>
            <w:r w:rsidRPr="005A6321">
              <w:rPr>
                <w:rFonts w:hint="cs"/>
                <w:b/>
                <w:bCs/>
                <w:rtl/>
              </w:rPr>
              <w:t xml:space="preserve"> 2 (</w:t>
            </w:r>
            <w:r w:rsidR="00273C74" w:rsidRPr="005A6321">
              <w:rPr>
                <w:rFonts w:hint="cs"/>
                <w:b/>
                <w:bCs/>
                <w:rtl/>
              </w:rPr>
              <w:t>5</w:t>
            </w:r>
            <w:r w:rsidRPr="005A6321">
              <w:rPr>
                <w:rFonts w:hint="cs"/>
                <w:b/>
                <w:bCs/>
                <w:rtl/>
              </w:rPr>
              <w:t xml:space="preserve"> ن )</w:t>
            </w:r>
          </w:p>
          <w:p w:rsidR="00983C8E" w:rsidRPr="005A6321" w:rsidRDefault="00983C8E" w:rsidP="007A658A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5A6321">
              <w:rPr>
                <w:rFonts w:asciiTheme="majorBidi" w:hAnsiTheme="majorBidi" w:cstheme="majorBidi"/>
                <w:b/>
                <w:bCs/>
                <w:rtl/>
              </w:rPr>
              <w:t>نعلق</w:t>
            </w:r>
            <w:proofErr w:type="gram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>جسما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85248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صلبا 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>متجانس</w:t>
            </w:r>
            <w:r w:rsidRPr="005A6321">
              <w:rPr>
                <w:rFonts w:asciiTheme="majorBidi" w:hAnsiTheme="majorBidi" w:cstheme="majorBidi"/>
                <w:b/>
                <w:bCs/>
              </w:rPr>
              <w:t xml:space="preserve">(S) 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كتلته </w:t>
            </w:r>
            <w:r w:rsidRPr="005A6321">
              <w:rPr>
                <w:rFonts w:asciiTheme="majorBidi" w:hAnsiTheme="majorBidi" w:cstheme="majorBidi"/>
                <w:b/>
                <w:bCs/>
              </w:rPr>
              <w:t>M=4</w:t>
            </w:r>
            <w:r w:rsidR="007A658A">
              <w:rPr>
                <w:rFonts w:asciiTheme="majorBidi" w:hAnsiTheme="majorBidi" w:cstheme="majorBidi"/>
                <w:b/>
                <w:bCs/>
              </w:rPr>
              <w:t>25</w:t>
            </w:r>
            <w:r w:rsidRPr="005A6321">
              <w:rPr>
                <w:rFonts w:asciiTheme="majorBidi" w:hAnsiTheme="majorBidi" w:cstheme="majorBidi"/>
                <w:b/>
                <w:bCs/>
              </w:rPr>
              <w:t>g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فوق سطح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</w:rPr>
              <w:t>أملس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مائل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بزاوية </w:t>
            </w:r>
            <w:r w:rsidRPr="005A6321">
              <w:rPr>
                <w:rFonts w:asciiTheme="majorBidi" w:hAnsiTheme="majorBidi" w:cstheme="majorBidi"/>
                <w:b/>
                <w:bCs/>
                <w:position w:val="-6"/>
              </w:rPr>
              <w:object w:dxaOrig="780" w:dyaOrig="320">
                <v:shape id="_x0000_i1026" type="#_x0000_t75" style="width:39pt;height:15.75pt" o:ole="">
                  <v:imagedata r:id="rId11" o:title=""/>
                </v:shape>
                <o:OLEObject Type="Embed" ProgID="Equation.DSMT4" ShapeID="_x0000_i1026" DrawAspect="Content" ObjectID="_1446597241" r:id="rId12"/>
              </w:objec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بالنسبة للمستوى الأفقي.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يشد الجسم </w:t>
            </w:r>
            <w:proofErr w:type="gramStart"/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الصلب  </w:t>
            </w:r>
            <w:r w:rsidRPr="005A6321">
              <w:rPr>
                <w:rFonts w:asciiTheme="majorBidi" w:hAnsiTheme="majorBidi" w:cstheme="majorBidi"/>
                <w:b/>
                <w:bCs/>
              </w:rPr>
              <w:t>(S)</w:t>
            </w:r>
            <w:proofErr w:type="gramEnd"/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خيطا مواز للمستوى المائل و يطبق عليه قوة شدتها 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T=</w:t>
            </w:r>
            <w:r w:rsidR="007A658A">
              <w:rPr>
                <w:rFonts w:asciiTheme="majorBidi" w:hAnsiTheme="majorBidi" w:cstheme="majorBidi"/>
                <w:b/>
                <w:bCs/>
                <w:lang w:bidi="ar-MA"/>
              </w:rPr>
              <w:t> 3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</w:p>
          <w:p w:rsidR="00983C8E" w:rsidRPr="005A6321" w:rsidRDefault="00983C8E" w:rsidP="0052444D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1- </w:t>
            </w:r>
            <w:r w:rsidR="00300CB7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أعط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تعريف القوى الداخلية و القوى الخارجية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0,5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73C74" w:rsidRPr="005A6321" w:rsidRDefault="00983C8E" w:rsidP="00983C8E">
            <w:pPr>
              <w:bidi/>
              <w:rPr>
                <w:b/>
                <w:bCs/>
                <w:rtl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>2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>- هل التماس بين الجسم و السطح يتم باحتكاك ؟</w:t>
            </w:r>
            <w:r w:rsidRPr="005A6321">
              <w:rPr>
                <w:b/>
                <w:bCs/>
              </w:rPr>
              <w:t xml:space="preserve"> </w:t>
            </w:r>
          </w:p>
          <w:p w:rsidR="00983C8E" w:rsidRPr="005A6321" w:rsidRDefault="00983C8E" w:rsidP="00273C74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hint="cs"/>
                <w:b/>
                <w:bCs/>
                <w:rtl/>
              </w:rPr>
              <w:t>علل جوابك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5A6321" w:rsidRDefault="00983C8E" w:rsidP="00983C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>3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>-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اجرد القوى المطبقة على الجسم </w:t>
            </w:r>
            <w:r w:rsidRPr="005A6321">
              <w:rPr>
                <w:rFonts w:asciiTheme="majorBidi" w:hAnsiTheme="majorBidi" w:cstheme="majorBidi"/>
                <w:b/>
                <w:bCs/>
              </w:rPr>
              <w:t>(S)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73C74" w:rsidRPr="005A6321" w:rsidRDefault="00983C8E" w:rsidP="00983C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4- علما </w:t>
            </w:r>
            <w:proofErr w:type="spellStart"/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>ان</w:t>
            </w:r>
            <w:proofErr w:type="spellEnd"/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شدة القوة المطبقة من طرف السطح على الجسم هي</w:t>
            </w:r>
          </w:p>
          <w:p w:rsidR="00983C8E" w:rsidRPr="005A6321" w:rsidRDefault="00A55E0E" w:rsidP="007A658A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55E0E">
              <w:rPr>
                <w:b/>
                <w:bCs/>
                <w:noProof/>
                <w:rtl/>
              </w:rPr>
              <w:pict>
                <v:shape id="_x0000_s1068" type="#_x0000_t75" style="position:absolute;left:0;text-align:left;margin-left:.2pt;margin-top:-83.15pt;width:120.55pt;height:78.75pt;z-index:251711488" wrapcoords="-114 0 -114 21417 21600 21417 21600 0 -114 0">
                  <v:imagedata r:id="rId13" o:title=""/>
                  <w10:wrap type="tight"/>
                </v:shape>
                <o:OLEObject Type="Embed" ProgID="PBrush" ShapeID="_x0000_s1068" DrawAspect="Content" ObjectID="_1446597244" r:id="rId14"/>
              </w:pict>
            </w:r>
            <w:r w:rsidR="00983C8E"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983C8E" w:rsidRPr="005A6321">
              <w:rPr>
                <w:rFonts w:asciiTheme="majorBidi" w:hAnsiTheme="majorBidi" w:cstheme="majorBidi"/>
                <w:b/>
                <w:bCs/>
              </w:rPr>
              <w:t>R=</w:t>
            </w:r>
            <w:r w:rsidR="007A658A">
              <w:rPr>
                <w:rFonts w:asciiTheme="majorBidi" w:hAnsiTheme="majorBidi" w:cstheme="majorBidi"/>
                <w:b/>
                <w:bCs/>
              </w:rPr>
              <w:t> 3</w:t>
            </w:r>
            <w:r w:rsidR="00983C8E" w:rsidRPr="005A6321">
              <w:rPr>
                <w:rFonts w:asciiTheme="majorBidi" w:hAnsiTheme="majorBidi" w:cstheme="majorBidi"/>
                <w:b/>
                <w:bCs/>
              </w:rPr>
              <w:t>N</w:t>
            </w:r>
            <w:r w:rsidR="00983C8E"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. </w:t>
            </w:r>
            <w:proofErr w:type="gramStart"/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>أعط</w:t>
            </w:r>
            <w:proofErr w:type="gramEnd"/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مميزات جميع القوى المطبقة على الجسم </w:t>
            </w:r>
            <w:r w:rsidR="00983C8E" w:rsidRPr="005A6321">
              <w:rPr>
                <w:rFonts w:asciiTheme="majorBidi" w:hAnsiTheme="majorBidi" w:cstheme="majorBidi"/>
                <w:b/>
                <w:bCs/>
              </w:rPr>
              <w:t>S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. 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52444D" w:rsidRPr="005A6321">
              <w:rPr>
                <w:rFonts w:asciiTheme="majorBidi" w:hAnsiTheme="majorBidi" w:cstheme="majorBidi"/>
                <w:b/>
                <w:bCs/>
                <w:lang w:bidi="ar-MA"/>
              </w:rPr>
              <w:t>2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,</w:t>
            </w:r>
            <w:r w:rsidR="0052444D" w:rsidRPr="005A6321">
              <w:rPr>
                <w:rFonts w:asciiTheme="majorBidi" w:hAnsiTheme="majorBidi" w:cstheme="majorBidi"/>
                <w:b/>
                <w:bCs/>
                <w:lang w:bidi="ar-MA"/>
              </w:rPr>
              <w:t>2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5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983C8E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 </w:t>
            </w:r>
          </w:p>
          <w:p w:rsidR="00983C8E" w:rsidRPr="005A6321" w:rsidRDefault="00983C8E" w:rsidP="000640E8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 w:hint="cs"/>
                <w:b/>
                <w:bCs/>
                <w:rtl/>
              </w:rPr>
              <w:t>5</w:t>
            </w:r>
            <w:r w:rsidR="00943443" w:rsidRPr="005A6321">
              <w:rPr>
                <w:rFonts w:asciiTheme="majorBidi" w:hAnsiTheme="majorBidi" w:cstheme="majorBidi"/>
                <w:b/>
                <w:bCs/>
                <w:rtl/>
              </w:rPr>
              <w:t>- مثل</w:t>
            </w:r>
            <w:r w:rsidR="004D05FD"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القوى</w:t>
            </w:r>
            <w:r w:rsidR="00943443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943443" w:rsidRPr="005A6321">
              <w:rPr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="00943443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لمطبقة على الجسم </w:t>
            </w:r>
            <w:r w:rsidR="00943443" w:rsidRPr="005A6321">
              <w:rPr>
                <w:rFonts w:asciiTheme="majorBidi" w:hAnsiTheme="majorBidi" w:cstheme="majorBidi"/>
                <w:b/>
                <w:bCs/>
              </w:rPr>
              <w:t>S</w:t>
            </w:r>
            <w:r w:rsidR="00943443" w:rsidRPr="005A6321">
              <w:rPr>
                <w:rFonts w:asciiTheme="majorBidi" w:hAnsiTheme="majorBidi" w:cstheme="majorBidi" w:hint="cs"/>
                <w:b/>
                <w:bCs/>
                <w:rtl/>
              </w:rPr>
              <w:t xml:space="preserve"> باستعمال سلم </w:t>
            </w:r>
            <w:r w:rsidR="00943443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: </w:t>
            </w:r>
            <w:r w:rsidR="00943443" w:rsidRPr="005A6321">
              <w:rPr>
                <w:rFonts w:asciiTheme="majorBidi" w:hAnsiTheme="majorBidi" w:cstheme="majorBidi"/>
                <w:b/>
                <w:bCs/>
              </w:rPr>
              <w:t xml:space="preserve">1cm  </w:t>
            </w:r>
            <w:r w:rsidR="000640E8" w:rsidRPr="000640E8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Wingdings 3" w:char="F06E"/>
            </w:r>
            <w:r w:rsidR="00943443" w:rsidRPr="005A6321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="000640E8">
              <w:rPr>
                <w:rFonts w:asciiTheme="majorBidi" w:hAnsiTheme="majorBidi" w:cstheme="majorBidi"/>
                <w:b/>
                <w:bCs/>
              </w:rPr>
              <w:t>2</w:t>
            </w:r>
            <w:r w:rsidR="00943443" w:rsidRPr="005A6321">
              <w:rPr>
                <w:rFonts w:asciiTheme="majorBidi" w:hAnsiTheme="majorBidi" w:cstheme="majorBidi"/>
                <w:b/>
                <w:bCs/>
              </w:rPr>
              <w:t>N</w:t>
            </w:r>
            <w:r w:rsidR="00943443"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273C74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273C74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0640E8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 </w:t>
            </w:r>
            <w:proofErr w:type="spellStart"/>
            <w:r w:rsidR="000640E8">
              <w:rPr>
                <w:rFonts w:asciiTheme="majorBidi" w:hAnsiTheme="majorBidi" w:cstheme="majorBidi" w:hint="cs"/>
                <w:b/>
                <w:bCs/>
                <w:rtl/>
              </w:rPr>
              <w:t>نأخد</w:t>
            </w:r>
            <w:proofErr w:type="spellEnd"/>
            <w:r w:rsidR="000640E8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0640E8">
              <w:rPr>
                <w:rFonts w:asciiTheme="majorBidi" w:hAnsiTheme="majorBidi" w:cstheme="majorBidi"/>
                <w:b/>
                <w:bCs/>
              </w:rPr>
              <w:t>g=10N/Kg</w:t>
            </w:r>
          </w:p>
        </w:tc>
      </w:tr>
      <w:tr w:rsidR="003E770D" w:rsidRPr="005A6321" w:rsidTr="0085248A">
        <w:trPr>
          <w:trHeight w:val="105"/>
        </w:trPr>
        <w:tc>
          <w:tcPr>
            <w:tcW w:w="8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E770D" w:rsidRPr="005A6321" w:rsidRDefault="003E770D" w:rsidP="00C12B2B">
            <w:pPr>
              <w:jc w:val="center"/>
              <w:rPr>
                <w:b/>
                <w:bCs/>
                <w:rtl/>
                <w:lang w:bidi="ar-MA"/>
              </w:rPr>
            </w:pPr>
          </w:p>
        </w:tc>
        <w:tc>
          <w:tcPr>
            <w:tcW w:w="222" w:type="dxa"/>
            <w:vMerge/>
            <w:tcBorders>
              <w:left w:val="nil"/>
              <w:bottom w:val="nil"/>
              <w:right w:val="nil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4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3E770D" w:rsidRPr="0044353F" w:rsidRDefault="003E770D" w:rsidP="00983C8E">
            <w:pPr>
              <w:rPr>
                <w:b/>
                <w:bCs/>
                <w:sz w:val="18"/>
                <w:szCs w:val="18"/>
                <w:shd w:val="clear" w:color="auto" w:fill="EEECE1" w:themeFill="background2"/>
                <w:rtl/>
              </w:rPr>
            </w:pPr>
          </w:p>
        </w:tc>
      </w:tr>
      <w:tr w:rsidR="003E770D" w:rsidRPr="005A6321" w:rsidTr="0085248A">
        <w:trPr>
          <w:trHeight w:val="120"/>
        </w:trPr>
        <w:tc>
          <w:tcPr>
            <w:tcW w:w="8180" w:type="dxa"/>
            <w:vMerge w:val="restart"/>
            <w:tcBorders>
              <w:top w:val="single" w:sz="4" w:space="0" w:color="auto"/>
              <w:right w:val="single" w:sz="2" w:space="0" w:color="auto"/>
            </w:tcBorders>
          </w:tcPr>
          <w:p w:rsidR="005B2AE7" w:rsidRPr="005A6321" w:rsidRDefault="00943443" w:rsidP="00C12B2B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ينصح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باعطاء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علاقات الحرفية قبل التطبيقات العددية</w:t>
            </w:r>
          </w:p>
          <w:p w:rsidR="00943443" w:rsidRPr="005A6321" w:rsidRDefault="00943443" w:rsidP="00300CB7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خصص نقطة </w:t>
            </w:r>
            <w:r w:rsidR="00300CB7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ل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تنظيم الورقة وطريقة تقديم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اجوبة</w:t>
            </w:r>
            <w:proofErr w:type="spellEnd"/>
          </w:p>
          <w:p w:rsidR="003E770D" w:rsidRPr="005A6321" w:rsidRDefault="00943443" w:rsidP="00C12B2B">
            <w:pPr>
              <w:jc w:val="center"/>
              <w:rPr>
                <w:b/>
                <w:bCs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و الله ولي التوفيق</w:t>
            </w: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EEECE1" w:themeFill="background2"/>
          </w:tcPr>
          <w:p w:rsidR="003E770D" w:rsidRPr="005A6321" w:rsidRDefault="003E770D" w:rsidP="00983C8E">
            <w:pPr>
              <w:jc w:val="right"/>
              <w:rPr>
                <w:b/>
                <w:bCs/>
                <w:shd w:val="clear" w:color="auto" w:fill="EEECE1" w:themeFill="background2"/>
                <w:rtl/>
              </w:rPr>
            </w:pPr>
            <w:r w:rsidRPr="005A6321">
              <w:rPr>
                <w:rFonts w:hint="cs"/>
                <w:b/>
                <w:bCs/>
                <w:shd w:val="clear" w:color="auto" w:fill="EEECE1" w:themeFill="background2"/>
                <w:rtl/>
              </w:rPr>
              <w:t>الكيمياء 7 نقط</w:t>
            </w:r>
          </w:p>
        </w:tc>
      </w:tr>
      <w:tr w:rsidR="003E770D" w:rsidRPr="005A6321" w:rsidTr="0085248A">
        <w:trPr>
          <w:trHeight w:val="118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3E770D" w:rsidRPr="0044353F" w:rsidRDefault="003E770D" w:rsidP="00983C8E">
            <w:pPr>
              <w:rPr>
                <w:b/>
                <w:bCs/>
                <w:sz w:val="18"/>
                <w:szCs w:val="18"/>
                <w:shd w:val="clear" w:color="auto" w:fill="EEECE1" w:themeFill="background2"/>
                <w:rtl/>
              </w:rPr>
            </w:pPr>
          </w:p>
        </w:tc>
      </w:tr>
      <w:tr w:rsidR="003E770D" w:rsidRPr="005A6321" w:rsidTr="007C5964">
        <w:trPr>
          <w:trHeight w:val="70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222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3E770D" w:rsidRPr="005A6321" w:rsidRDefault="003E770D" w:rsidP="00983C8E">
            <w:pPr>
              <w:rPr>
                <w:b/>
                <w:bCs/>
              </w:rPr>
            </w:pPr>
          </w:p>
        </w:tc>
        <w:tc>
          <w:tcPr>
            <w:tcW w:w="7549" w:type="dxa"/>
            <w:tcBorders>
              <w:top w:val="single" w:sz="2" w:space="0" w:color="auto"/>
              <w:left w:val="single" w:sz="2" w:space="0" w:color="auto"/>
            </w:tcBorders>
          </w:tcPr>
          <w:p w:rsidR="003E770D" w:rsidRPr="005A6321" w:rsidRDefault="003E770D" w:rsidP="00983C8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تحتوي الزيت </w:t>
            </w:r>
            <w:r w:rsidR="004D05FD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ساسي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للقرفة </w:t>
            </w:r>
            <w:r w:rsidRPr="005A6321">
              <w:rPr>
                <w:rFonts w:asciiTheme="majorBidi" w:hAnsiTheme="majorBidi" w:cstheme="majorBidi"/>
                <w:b/>
                <w:bCs/>
              </w:rPr>
              <w:t>Cannelle</w:t>
            </w:r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على نوع كيميائي يسمى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سينمالدهيد</w:t>
            </w:r>
            <w:proofErr w:type="spellEnd"/>
            <w:r w:rsidR="004D05FD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</w:rPr>
              <w:t>cinnamaldéhyde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و الذي تمكن العالم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</w:rPr>
              <w:t>لويجي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</w:rPr>
              <w:t>شوزا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من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</w:rPr>
              <w:t>تصنيعة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proofErr w:type="spellStart"/>
            <w:r w:rsidRPr="005A6321">
              <w:rPr>
                <w:rFonts w:asciiTheme="majorBidi" w:hAnsiTheme="majorBidi" w:cstheme="majorBidi"/>
                <w:b/>
                <w:bCs/>
                <w:rtl/>
              </w:rPr>
              <w:t>لاول</w:t>
            </w:r>
            <w:proofErr w:type="spellEnd"/>
            <w:r w:rsidRPr="005A6321">
              <w:rPr>
                <w:rFonts w:asciiTheme="majorBidi" w:hAnsiTheme="majorBidi" w:cstheme="majorBidi"/>
                <w:b/>
                <w:bCs/>
                <w:rtl/>
              </w:rPr>
              <w:t xml:space="preserve"> مرة سنة 1856</w:t>
            </w:r>
          </w:p>
        </w:tc>
      </w:tr>
    </w:tbl>
    <w:p w:rsidR="005C78C5" w:rsidRPr="00983C8E" w:rsidRDefault="005C78C5">
      <w:pPr>
        <w:rPr>
          <w:b/>
          <w:bCs/>
        </w:rPr>
      </w:pPr>
    </w:p>
    <w:sectPr w:rsidR="005C78C5" w:rsidRPr="00983C8E" w:rsidSect="004D05FD">
      <w:pgSz w:w="16838" w:h="11906" w:orient="landscape"/>
      <w:pgMar w:top="426" w:right="536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8660E"/>
    <w:rsid w:val="00051D51"/>
    <w:rsid w:val="000640E8"/>
    <w:rsid w:val="001013E2"/>
    <w:rsid w:val="00126D53"/>
    <w:rsid w:val="00133952"/>
    <w:rsid w:val="001502CA"/>
    <w:rsid w:val="001756C6"/>
    <w:rsid w:val="001928C8"/>
    <w:rsid w:val="00273C74"/>
    <w:rsid w:val="00284711"/>
    <w:rsid w:val="002D2B99"/>
    <w:rsid w:val="00300CB7"/>
    <w:rsid w:val="0032476E"/>
    <w:rsid w:val="00372E23"/>
    <w:rsid w:val="003750D8"/>
    <w:rsid w:val="003E770D"/>
    <w:rsid w:val="00411488"/>
    <w:rsid w:val="0042314F"/>
    <w:rsid w:val="0044353F"/>
    <w:rsid w:val="004B6415"/>
    <w:rsid w:val="004D05FD"/>
    <w:rsid w:val="005003E8"/>
    <w:rsid w:val="0051130E"/>
    <w:rsid w:val="0052444D"/>
    <w:rsid w:val="00550020"/>
    <w:rsid w:val="005A0393"/>
    <w:rsid w:val="005A6321"/>
    <w:rsid w:val="005B2AE7"/>
    <w:rsid w:val="005C2214"/>
    <w:rsid w:val="005C78C5"/>
    <w:rsid w:val="007402D4"/>
    <w:rsid w:val="007A0DA9"/>
    <w:rsid w:val="007A658A"/>
    <w:rsid w:val="007C5964"/>
    <w:rsid w:val="007D01DB"/>
    <w:rsid w:val="0085248A"/>
    <w:rsid w:val="00866CEB"/>
    <w:rsid w:val="00875C12"/>
    <w:rsid w:val="00877B9D"/>
    <w:rsid w:val="00885F9E"/>
    <w:rsid w:val="008F641B"/>
    <w:rsid w:val="00943443"/>
    <w:rsid w:val="00957586"/>
    <w:rsid w:val="00983C8E"/>
    <w:rsid w:val="009A525D"/>
    <w:rsid w:val="009C12D1"/>
    <w:rsid w:val="009F7DBB"/>
    <w:rsid w:val="00A20811"/>
    <w:rsid w:val="00A24AFD"/>
    <w:rsid w:val="00A518F3"/>
    <w:rsid w:val="00A55E0E"/>
    <w:rsid w:val="00B0099F"/>
    <w:rsid w:val="00BD1FB3"/>
    <w:rsid w:val="00C12B2B"/>
    <w:rsid w:val="00C351C1"/>
    <w:rsid w:val="00C443FA"/>
    <w:rsid w:val="00C85B0E"/>
    <w:rsid w:val="00CD7BCC"/>
    <w:rsid w:val="00CF2C8D"/>
    <w:rsid w:val="00D31CC2"/>
    <w:rsid w:val="00D37825"/>
    <w:rsid w:val="00E343AF"/>
    <w:rsid w:val="00E504BE"/>
    <w:rsid w:val="00E71B46"/>
    <w:rsid w:val="00E8172D"/>
    <w:rsid w:val="00F8660E"/>
    <w:rsid w:val="00F961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5B0E"/>
  </w:style>
  <w:style w:type="paragraph" w:styleId="Titre1">
    <w:name w:val="heading 1"/>
    <w:basedOn w:val="Normal"/>
    <w:next w:val="Normal"/>
    <w:link w:val="Titre1Car"/>
    <w:qFormat/>
    <w:rsid w:val="00F8660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u w:val="sing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866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6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660E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F8660E"/>
    <w:rPr>
      <w:rFonts w:ascii="Times New Roman" w:eastAsia="Times New Roman" w:hAnsi="Times New Roman" w:cs="Times New Roman"/>
      <w:u w:val="single"/>
      <w:lang w:eastAsia="fr-FR"/>
    </w:rPr>
  </w:style>
  <w:style w:type="character" w:customStyle="1" w:styleId="hps">
    <w:name w:val="hps"/>
    <w:basedOn w:val="Policepardfaut"/>
    <w:rsid w:val="00F8660E"/>
  </w:style>
  <w:style w:type="character" w:customStyle="1" w:styleId="longtext">
    <w:name w:val="long_text"/>
    <w:basedOn w:val="Policepardfaut"/>
    <w:rsid w:val="00F8660E"/>
  </w:style>
  <w:style w:type="character" w:styleId="Textedelespacerserv">
    <w:name w:val="Placeholder Text"/>
    <w:basedOn w:val="Policepardfaut"/>
    <w:uiPriority w:val="99"/>
    <w:semiHidden/>
    <w:rsid w:val="00D37825"/>
    <w:rPr>
      <w:color w:val="808080"/>
    </w:rPr>
  </w:style>
  <w:style w:type="paragraph" w:styleId="Sansinterligne">
    <w:name w:val="No Spacing"/>
    <w:uiPriority w:val="1"/>
    <w:qFormat/>
    <w:rsid w:val="00E504BE"/>
    <w:pPr>
      <w:spacing w:after="0" w:line="240" w:lineRule="auto"/>
    </w:pPr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png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pn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99113</TotalTime>
  <Pages>1</Pages>
  <Words>544</Words>
  <Characters>2997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39</cp:revision>
  <cp:lastPrinted>2013-11-22T02:34:00Z</cp:lastPrinted>
  <dcterms:created xsi:type="dcterms:W3CDTF">2008-01-01T01:33:00Z</dcterms:created>
  <dcterms:modified xsi:type="dcterms:W3CDTF">2013-11-22T02:46:00Z</dcterms:modified>
</cp:coreProperties>
</file>